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09C6" w:rsidRDefault="002609C6" w:rsidP="004B4923">
      <w:r>
        <w:t>All I want on this cover sheet is your NAME.</w:t>
      </w:r>
    </w:p>
    <w:p w:rsidR="002609C6" w:rsidRDefault="002609C6" w:rsidP="004B4923">
      <w:r>
        <w:t xml:space="preserve">Do all work and put all answers on the white paper provided.  </w:t>
      </w:r>
      <w:r w:rsidR="00FD0F18">
        <w:rPr>
          <w:b/>
          <w:i/>
        </w:rPr>
        <w:t>Exception</w:t>
      </w:r>
      <w:r w:rsidR="00FD0F18">
        <w:rPr>
          <w:b/>
        </w:rPr>
        <w:t xml:space="preserve">:  </w:t>
      </w:r>
      <w:r w:rsidR="00FD0F18">
        <w:t xml:space="preserve">For #2 and Bonus 2, write directly on the test sheet. </w:t>
      </w:r>
      <w:r w:rsidR="00FD0F18">
        <w:rPr>
          <w:b/>
          <w:i/>
        </w:rPr>
        <w:t xml:space="preserve"> </w:t>
      </w:r>
      <w:r>
        <w:t>Do not write on the backs of the white pages.  Leave a margin at the top left corner on every page.  "</w:t>
      </w:r>
      <w:r w:rsidR="00BA6991">
        <w:t>201-G11</w:t>
      </w:r>
      <w:r>
        <w:t>" works really well for the top left corner of every page.</w:t>
      </w:r>
    </w:p>
    <w:p w:rsidR="002609C6" w:rsidRDefault="002609C6" w:rsidP="004B4923">
      <w:r>
        <w:t>Leave room between problems.  Do not squeeze work in to fit a page.  Start a fresh page.  When in doubt on how long a problem will turn out to be, start a fresh page.</w:t>
      </w:r>
    </w:p>
    <w:p w:rsidR="00BA6991" w:rsidRDefault="00BA6991" w:rsidP="004B4923">
      <w:pPr>
        <w:pStyle w:val="ListParagraph"/>
        <w:numPr>
          <w:ilvl w:val="0"/>
          <w:numId w:val="2"/>
        </w:numPr>
      </w:pPr>
      <w:r>
        <w:t xml:space="preserve">Let </w:t>
      </w:r>
      <w:r w:rsidR="008242EC" w:rsidRPr="00571034">
        <w:rPr>
          <w:position w:val="-14"/>
        </w:rPr>
        <w:object w:dxaOrig="15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pt;height:20.8pt" o:ole="">
            <v:imagedata r:id="rId7" o:title=""/>
          </v:shape>
          <o:OLEObject Type="Embed" ProgID="Equation.DSMT4" ShapeID="_x0000_i1025" DrawAspect="Content" ObjectID="_1632818801" r:id="rId8"/>
        </w:object>
      </w:r>
    </w:p>
    <w:p w:rsidR="00BA6991" w:rsidRDefault="00BA6991" w:rsidP="00BA6991">
      <w:pPr>
        <w:pStyle w:val="ListParagraph"/>
        <w:numPr>
          <w:ilvl w:val="1"/>
          <w:numId w:val="2"/>
        </w:numPr>
      </w:pPr>
      <w:r>
        <w:t>(5</w:t>
      </w:r>
      <w:r w:rsidR="00293D0F">
        <w:t xml:space="preserve"> pts)  </w:t>
      </w:r>
      <w:r>
        <w:t xml:space="preserve">Find an equation of the tangent line to </w:t>
      </w:r>
      <w:r>
        <w:rPr>
          <w:i/>
        </w:rPr>
        <w:t xml:space="preserve"> f</w:t>
      </w:r>
      <w:r>
        <w:t xml:space="preserve">  at </w:t>
      </w:r>
      <w:r w:rsidR="008242EC" w:rsidRPr="008242EC">
        <w:rPr>
          <w:position w:val="-14"/>
        </w:rPr>
        <w:object w:dxaOrig="620" w:dyaOrig="400">
          <v:shape id="_x0000_i1026" type="#_x0000_t75" style="width:31.05pt;height:20.1pt" o:ole="">
            <v:imagedata r:id="rId9" o:title=""/>
          </v:shape>
          <o:OLEObject Type="Embed" ProgID="Equation.DSMT4" ShapeID="_x0000_i1026" DrawAspect="Content" ObjectID="_1632818802" r:id="rId10"/>
        </w:object>
      </w:r>
      <w:r>
        <w:t>.</w:t>
      </w:r>
    </w:p>
    <w:p w:rsidR="00BA6991" w:rsidRDefault="00DC529E" w:rsidP="00DC529E">
      <w:pPr>
        <w:pStyle w:val="ListParagraph"/>
        <w:numPr>
          <w:ilvl w:val="1"/>
          <w:numId w:val="2"/>
        </w:numPr>
      </w:pPr>
      <w:r w:rsidRPr="00DC529E">
        <w:rPr>
          <w:noProof/>
        </w:rPr>
        <w:drawing>
          <wp:anchor distT="0" distB="0" distL="114300" distR="114300" simplePos="0" relativeHeight="251663360" behindDoc="1" locked="0" layoutInCell="1" allowOverlap="1">
            <wp:simplePos x="0" y="0"/>
            <wp:positionH relativeFrom="margin">
              <wp:posOffset>3896995</wp:posOffset>
            </wp:positionH>
            <wp:positionV relativeFrom="paragraph">
              <wp:posOffset>258445</wp:posOffset>
            </wp:positionV>
            <wp:extent cx="2961005" cy="2868295"/>
            <wp:effectExtent l="0" t="0" r="0" b="8255"/>
            <wp:wrapTight wrapText="bothSides">
              <wp:wrapPolygon edited="0">
                <wp:start x="0" y="0"/>
                <wp:lineTo x="0" y="21519"/>
                <wp:lineTo x="21401" y="21519"/>
                <wp:lineTo x="21401"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961005" cy="2868295"/>
                    </a:xfrm>
                    <a:prstGeom prst="rect">
                      <a:avLst/>
                    </a:prstGeom>
                  </pic:spPr>
                </pic:pic>
              </a:graphicData>
            </a:graphic>
            <wp14:sizeRelH relativeFrom="page">
              <wp14:pctWidth>0</wp14:pctWidth>
            </wp14:sizeRelH>
            <wp14:sizeRelV relativeFrom="page">
              <wp14:pctHeight>0</wp14:pctHeight>
            </wp14:sizeRelV>
          </wp:anchor>
        </w:drawing>
      </w:r>
      <w:r w:rsidRPr="00DC529E">
        <w:t xml:space="preserve"> </w:t>
      </w:r>
      <w:r w:rsidR="00BA6991">
        <w:t xml:space="preserve">(5 pts)  Sketch a graph of  </w:t>
      </w:r>
      <w:r w:rsidR="00BA6991" w:rsidRPr="00BA6991">
        <w:rPr>
          <w:position w:val="-10"/>
        </w:rPr>
        <w:object w:dxaOrig="520" w:dyaOrig="340">
          <v:shape id="_x0000_i1027" type="#_x0000_t75" style="width:25.75pt;height:16.95pt" o:ole="">
            <v:imagedata r:id="rId12" o:title=""/>
          </v:shape>
          <o:OLEObject Type="Embed" ProgID="Equation.3" ShapeID="_x0000_i1027" DrawAspect="Content" ObjectID="_1632818803" r:id="rId13"/>
        </w:object>
      </w:r>
      <w:r w:rsidR="00BA6991">
        <w:t xml:space="preserve"> and</w:t>
      </w:r>
      <w:r w:rsidR="008242EC">
        <w:t xml:space="preserve"> the tangent line </w:t>
      </w:r>
      <w:r w:rsidR="00BA6991">
        <w:t xml:space="preserve">to </w:t>
      </w:r>
      <w:r w:rsidR="00BA6991">
        <w:rPr>
          <w:i/>
        </w:rPr>
        <w:t xml:space="preserve">f </w:t>
      </w:r>
      <w:r w:rsidR="00BA6991">
        <w:t xml:space="preserve"> at </w:t>
      </w:r>
      <w:r w:rsidR="008242EC" w:rsidRPr="008242EC">
        <w:rPr>
          <w:position w:val="-14"/>
        </w:rPr>
        <w:object w:dxaOrig="620" w:dyaOrig="400">
          <v:shape id="_x0000_i1028" type="#_x0000_t75" style="width:31.05pt;height:20.1pt" o:ole="">
            <v:imagedata r:id="rId9" o:title=""/>
          </v:shape>
          <o:OLEObject Type="Embed" ProgID="Equation.DSMT4" ShapeID="_x0000_i1028" DrawAspect="Content" ObjectID="_1632818804" r:id="rId14"/>
        </w:object>
      </w:r>
      <w:r w:rsidR="00BA6991">
        <w:t>.</w:t>
      </w:r>
      <w:r w:rsidR="002F1CFA">
        <w:br/>
      </w:r>
    </w:p>
    <w:p w:rsidR="00BA6991" w:rsidRDefault="002F1CFA" w:rsidP="00BA6991">
      <w:pPr>
        <w:pStyle w:val="ListParagraph"/>
        <w:numPr>
          <w:ilvl w:val="0"/>
          <w:numId w:val="2"/>
        </w:numPr>
      </w:pPr>
      <w:r>
        <w:t xml:space="preserve">(10 pts)  The graph of a function  </w:t>
      </w:r>
      <w:r>
        <w:rPr>
          <w:i/>
        </w:rPr>
        <w:t>f</w:t>
      </w:r>
      <w:r>
        <w:t xml:space="preserve">  is given on the right.  On the same set of axes, sketch a graph of </w:t>
      </w:r>
      <w:r w:rsidRPr="002F1CFA">
        <w:rPr>
          <w:position w:val="-10"/>
        </w:rPr>
        <w:object w:dxaOrig="300" w:dyaOrig="320">
          <v:shape id="_x0000_i1029" type="#_x0000_t75" style="width:15.2pt;height:15.9pt" o:ole="">
            <v:imagedata r:id="rId15" o:title=""/>
          </v:shape>
          <o:OLEObject Type="Embed" ProgID="Equation.3" ShapeID="_x0000_i1029" DrawAspect="Content" ObjectID="_1632818805" r:id="rId16"/>
        </w:object>
      </w:r>
      <w:r>
        <w:t>.</w:t>
      </w:r>
      <w:r w:rsidR="00FD0F18">
        <w:t xml:space="preserve">  (There's a blank one of these on Page </w:t>
      </w:r>
      <w:r w:rsidR="00EE59A7">
        <w:t>2</w:t>
      </w:r>
      <w:r w:rsidR="00FD0F18">
        <w:t xml:space="preserve"> of the test.  Do your work on it.)</w:t>
      </w:r>
      <w:r>
        <w:br/>
      </w:r>
    </w:p>
    <w:p w:rsidR="002F1CFA" w:rsidRDefault="000F46BB" w:rsidP="00BA6991">
      <w:pPr>
        <w:pStyle w:val="ListParagraph"/>
        <w:numPr>
          <w:ilvl w:val="0"/>
          <w:numId w:val="2"/>
        </w:numPr>
      </w:pPr>
      <w:r>
        <w:t>Differentiate the following with respect to</w:t>
      </w:r>
      <w:r w:rsidR="00103BDB">
        <w:t xml:space="preserve"> the indicated independent variable.</w:t>
      </w:r>
      <w:r w:rsidR="008004DE">
        <w:t xml:space="preserve">  </w:t>
      </w:r>
      <w:r w:rsidR="008004DE" w:rsidRPr="008004DE">
        <w:rPr>
          <w:b/>
        </w:rPr>
        <w:t>Do not simplify!</w:t>
      </w:r>
    </w:p>
    <w:p w:rsidR="00103BDB" w:rsidRDefault="00DF36D2" w:rsidP="00103BDB">
      <w:pPr>
        <w:pStyle w:val="ListParagraph"/>
        <w:numPr>
          <w:ilvl w:val="1"/>
          <w:numId w:val="2"/>
        </w:numPr>
      </w:pPr>
      <w:r w:rsidRPr="00DF36D2">
        <w:rPr>
          <w:position w:val="-24"/>
        </w:rPr>
        <w:object w:dxaOrig="2820" w:dyaOrig="660">
          <v:shape id="_x0000_i1030" type="#_x0000_t75" style="width:141.2pt;height:32.8pt" o:ole="">
            <v:imagedata r:id="rId17" o:title=""/>
          </v:shape>
          <o:OLEObject Type="Embed" ProgID="Equation.DSMT4" ShapeID="_x0000_i1030" DrawAspect="Content" ObjectID="_1632818806" r:id="rId18"/>
        </w:object>
      </w:r>
      <w:r w:rsidR="00255E3C">
        <w:t xml:space="preserve">;  </w:t>
      </w:r>
      <w:r w:rsidR="00255E3C">
        <w:rPr>
          <w:i/>
        </w:rPr>
        <w:t>x</w:t>
      </w:r>
      <w:r w:rsidR="00255E3C">
        <w:t>.</w:t>
      </w:r>
    </w:p>
    <w:p w:rsidR="00103BDB" w:rsidRDefault="00255E3C" w:rsidP="00103BDB">
      <w:pPr>
        <w:pStyle w:val="ListParagraph"/>
        <w:numPr>
          <w:ilvl w:val="1"/>
          <w:numId w:val="2"/>
        </w:numPr>
      </w:pPr>
      <w:r w:rsidRPr="00DF36D2">
        <w:rPr>
          <w:position w:val="-16"/>
        </w:rPr>
        <w:object w:dxaOrig="2460" w:dyaOrig="440">
          <v:shape id="_x0000_i1031" type="#_x0000_t75" style="width:122.45pt;height:22.25pt" o:ole="">
            <v:imagedata r:id="rId19" o:title=""/>
          </v:shape>
          <o:OLEObject Type="Embed" ProgID="Equation.DSMT4" ShapeID="_x0000_i1031" DrawAspect="Content" ObjectID="_1632818807" r:id="rId20"/>
        </w:object>
      </w:r>
      <w:r>
        <w:t xml:space="preserve">;  </w:t>
      </w:r>
      <w:r>
        <w:rPr>
          <w:i/>
        </w:rPr>
        <w:t>x</w:t>
      </w:r>
      <w:r>
        <w:t>.</w:t>
      </w:r>
    </w:p>
    <w:p w:rsidR="00103BDB" w:rsidRDefault="00255E3C" w:rsidP="00103BDB">
      <w:pPr>
        <w:pStyle w:val="ListParagraph"/>
        <w:numPr>
          <w:ilvl w:val="1"/>
          <w:numId w:val="2"/>
        </w:numPr>
      </w:pPr>
      <w:r w:rsidRPr="002F5197">
        <w:rPr>
          <w:position w:val="-36"/>
        </w:rPr>
        <w:object w:dxaOrig="2320" w:dyaOrig="780">
          <v:shape id="_x0000_i1032" type="#_x0000_t75" style="width:115.75pt;height:38.8pt" o:ole="">
            <v:imagedata r:id="rId21" o:title=""/>
          </v:shape>
          <o:OLEObject Type="Embed" ProgID="Equation.DSMT4" ShapeID="_x0000_i1032" DrawAspect="Content" ObjectID="_1632818808" r:id="rId22"/>
        </w:object>
      </w:r>
    </w:p>
    <w:p w:rsidR="00103BDB" w:rsidRDefault="00255E3C" w:rsidP="00103BDB">
      <w:pPr>
        <w:pStyle w:val="ListParagraph"/>
        <w:numPr>
          <w:ilvl w:val="1"/>
          <w:numId w:val="2"/>
        </w:numPr>
      </w:pPr>
      <w:r w:rsidRPr="002F5197">
        <w:rPr>
          <w:position w:val="-16"/>
        </w:rPr>
        <w:object w:dxaOrig="2860" w:dyaOrig="480">
          <v:shape id="_x0000_i1033" type="#_x0000_t75" style="width:143.65pt;height:23.65pt" o:ole="">
            <v:imagedata r:id="rId23" o:title=""/>
          </v:shape>
          <o:OLEObject Type="Embed" ProgID="Equation.DSMT4" ShapeID="_x0000_i1033" DrawAspect="Content" ObjectID="_1632818809" r:id="rId24"/>
        </w:object>
      </w:r>
      <w:r>
        <w:t xml:space="preserve">;  </w:t>
      </w:r>
      <w:r>
        <w:rPr>
          <w:i/>
        </w:rPr>
        <w:t>w</w:t>
      </w:r>
      <w:r>
        <w:t>.</w:t>
      </w:r>
    </w:p>
    <w:p w:rsidR="00103BDB" w:rsidRDefault="00103BDB" w:rsidP="00103BDB">
      <w:pPr>
        <w:pStyle w:val="ListParagraph"/>
        <w:numPr>
          <w:ilvl w:val="1"/>
          <w:numId w:val="2"/>
        </w:numPr>
      </w:pPr>
      <w:r w:rsidRPr="00103BDB">
        <w:rPr>
          <w:position w:val="-10"/>
        </w:rPr>
        <w:object w:dxaOrig="2480" w:dyaOrig="340">
          <v:shape id="_x0000_i1034" type="#_x0000_t75" style="width:123.9pt;height:16.95pt" o:ole="">
            <v:imagedata r:id="rId25" o:title=""/>
          </v:shape>
          <o:OLEObject Type="Embed" ProgID="Equation.3" ShapeID="_x0000_i1034" DrawAspect="Content" ObjectID="_1632818810" r:id="rId26"/>
        </w:object>
      </w:r>
      <w:r w:rsidR="00255E3C">
        <w:t xml:space="preserve">;  </w:t>
      </w:r>
      <w:r w:rsidR="00255E3C">
        <w:rPr>
          <w:i/>
        </w:rPr>
        <w:t>x</w:t>
      </w:r>
      <w:r w:rsidR="00255E3C">
        <w:t>.</w:t>
      </w:r>
      <w:r w:rsidR="002256B5">
        <w:br/>
      </w:r>
    </w:p>
    <w:p w:rsidR="002256B5" w:rsidRDefault="002256B5" w:rsidP="00103BDB">
      <w:pPr>
        <w:pStyle w:val="ListParagraph"/>
        <w:numPr>
          <w:ilvl w:val="0"/>
          <w:numId w:val="2"/>
        </w:numPr>
      </w:pPr>
      <w:r>
        <w:t xml:space="preserve">Consider the relation </w:t>
      </w:r>
      <w:r w:rsidR="006873C0" w:rsidRPr="006873C0">
        <w:rPr>
          <w:position w:val="-10"/>
        </w:rPr>
        <w:object w:dxaOrig="1900" w:dyaOrig="360">
          <v:shape id="_x0000_i1035" type="#_x0000_t75" style="width:94.95pt;height:18pt" o:ole="">
            <v:imagedata r:id="rId27" o:title=""/>
          </v:shape>
          <o:OLEObject Type="Embed" ProgID="Equation.DSMT4" ShapeID="_x0000_i1035" DrawAspect="Content" ObjectID="_1632818811" r:id="rId28"/>
        </w:object>
      </w:r>
      <w:r>
        <w:t>.</w:t>
      </w:r>
    </w:p>
    <w:p w:rsidR="002256B5" w:rsidRDefault="001357B5" w:rsidP="002256B5">
      <w:pPr>
        <w:pStyle w:val="ListParagraph"/>
        <w:numPr>
          <w:ilvl w:val="1"/>
          <w:numId w:val="2"/>
        </w:numPr>
      </w:pPr>
      <w:r>
        <w:t>(10</w:t>
      </w:r>
      <w:r w:rsidR="002256B5">
        <w:t xml:space="preserve"> pts)  Use implicit differentiation to find </w:t>
      </w:r>
      <w:r w:rsidR="002256B5" w:rsidRPr="002256B5">
        <w:rPr>
          <w:position w:val="-24"/>
        </w:rPr>
        <w:object w:dxaOrig="780" w:dyaOrig="620">
          <v:shape id="_x0000_i1036" type="#_x0000_t75" style="width:39.2pt;height:30.7pt" o:ole="">
            <v:imagedata r:id="rId29" o:title=""/>
          </v:shape>
          <o:OLEObject Type="Embed" ProgID="Equation.3" ShapeID="_x0000_i1036" DrawAspect="Content" ObjectID="_1632818812" r:id="rId30"/>
        </w:object>
      </w:r>
    </w:p>
    <w:p w:rsidR="002256B5" w:rsidRDefault="00206221" w:rsidP="002256B5">
      <w:pPr>
        <w:pStyle w:val="ListParagraph"/>
        <w:numPr>
          <w:ilvl w:val="1"/>
          <w:numId w:val="2"/>
        </w:numPr>
      </w:pPr>
      <w:r>
        <w:t>(10</w:t>
      </w:r>
      <w:r w:rsidR="002256B5">
        <w:t xml:space="preserve"> pts)  Find an equation of the tangent line to the curve at the point </w:t>
      </w:r>
      <w:r w:rsidR="002256B5" w:rsidRPr="002256B5">
        <w:rPr>
          <w:position w:val="-10"/>
        </w:rPr>
        <w:object w:dxaOrig="499" w:dyaOrig="340">
          <v:shape id="_x0000_i1037" type="#_x0000_t75" style="width:25.05pt;height:16.95pt" o:ole="">
            <v:imagedata r:id="rId31" o:title=""/>
          </v:shape>
          <o:OLEObject Type="Embed" ProgID="Equation.3" ShapeID="_x0000_i1037" DrawAspect="Content" ObjectID="_1632818813" r:id="rId32"/>
        </w:object>
      </w:r>
      <w:r w:rsidR="002256B5">
        <w:t>.</w:t>
      </w:r>
      <w:r w:rsidR="002256B5">
        <w:br/>
      </w:r>
    </w:p>
    <w:p w:rsidR="002256B5" w:rsidRDefault="002256B5" w:rsidP="00671079">
      <w:pPr>
        <w:pStyle w:val="ListParagraph"/>
        <w:numPr>
          <w:ilvl w:val="0"/>
          <w:numId w:val="2"/>
        </w:numPr>
      </w:pPr>
      <w:r>
        <w:t xml:space="preserve">(10 pts)  </w:t>
      </w:r>
      <w:r w:rsidR="00205B79">
        <w:t>A man who is 6 feet tall is walking away from a street light at 4 feet per second.  If the light is 20 feet off the ground, how fast is the tip of the man’s shadow moving away from the light when the man is 30 feet away</w:t>
      </w:r>
      <w:r>
        <w:t>?</w:t>
      </w:r>
      <w:r w:rsidR="00206221">
        <w:t xml:space="preserve">  Round your final answer to 3 digits to the right of the decimal.</w:t>
      </w:r>
      <w:r w:rsidR="007816AD">
        <w:br/>
      </w:r>
    </w:p>
    <w:p w:rsidR="007816AD" w:rsidRDefault="00206221" w:rsidP="00206221">
      <w:pPr>
        <w:pStyle w:val="ListParagraph"/>
        <w:numPr>
          <w:ilvl w:val="0"/>
          <w:numId w:val="2"/>
        </w:numPr>
      </w:pPr>
      <w:r>
        <w:t xml:space="preserve">(10 pts)  Use a differential to approximate  </w:t>
      </w:r>
      <w:r w:rsidR="00846ABA" w:rsidRPr="00206221">
        <w:rPr>
          <w:position w:val="-8"/>
        </w:rPr>
        <w:object w:dxaOrig="499" w:dyaOrig="360">
          <v:shape id="_x0000_i1038" type="#_x0000_t75" style="width:25.05pt;height:18pt" o:ole="">
            <v:imagedata r:id="rId33" o:title=""/>
          </v:shape>
          <o:OLEObject Type="Embed" ProgID="Equation.DSMT4" ShapeID="_x0000_i1038" DrawAspect="Content" ObjectID="_1632818814" r:id="rId34"/>
        </w:object>
      </w:r>
      <w:r w:rsidR="007816AD">
        <w:t>.</w:t>
      </w:r>
      <w:r w:rsidR="00846ABA">
        <w:t xml:space="preserve">  Is your estimate very good?  Compare your result with your calculator’s idea of  </w:t>
      </w:r>
      <w:r w:rsidR="00846ABA" w:rsidRPr="00206221">
        <w:rPr>
          <w:position w:val="-8"/>
        </w:rPr>
        <w:object w:dxaOrig="499" w:dyaOrig="360">
          <v:shape id="_x0000_i1039" type="#_x0000_t75" style="width:25.05pt;height:18pt" o:ole="">
            <v:imagedata r:id="rId33" o:title=""/>
          </v:shape>
          <o:OLEObject Type="Embed" ProgID="Equation.DSMT4" ShapeID="_x0000_i1039" DrawAspect="Content" ObjectID="_1632818815" r:id="rId35"/>
        </w:object>
      </w:r>
      <w:r w:rsidR="00846ABA">
        <w:t>.</w:t>
      </w:r>
    </w:p>
    <w:p w:rsidR="009C6C44" w:rsidRDefault="007816AD" w:rsidP="007816AD">
      <w:r>
        <w:t>Be sure to see the back for Bonus!</w:t>
      </w:r>
      <w:r w:rsidR="002256B5">
        <w:br/>
      </w:r>
      <w:r w:rsidR="002256B5">
        <w:br/>
      </w:r>
    </w:p>
    <w:p w:rsidR="00E66C88" w:rsidRDefault="00E66C88" w:rsidP="00293D0F"/>
    <w:p w:rsidR="00293D0F" w:rsidRDefault="003B41FB" w:rsidP="00293D0F">
      <w:r>
        <w:rPr>
          <w:noProof/>
        </w:rPr>
        <w:drawing>
          <wp:anchor distT="0" distB="0" distL="114300" distR="114300" simplePos="0" relativeHeight="251665408" behindDoc="1" locked="0" layoutInCell="1" allowOverlap="1">
            <wp:simplePos x="0" y="0"/>
            <wp:positionH relativeFrom="margin">
              <wp:align>right</wp:align>
            </wp:positionH>
            <wp:positionV relativeFrom="paragraph">
              <wp:posOffset>7620</wp:posOffset>
            </wp:positionV>
            <wp:extent cx="2545715" cy="2286000"/>
            <wp:effectExtent l="0" t="0" r="6985" b="0"/>
            <wp:wrapTight wrapText="bothSides">
              <wp:wrapPolygon edited="0">
                <wp:start x="0" y="0"/>
                <wp:lineTo x="0" y="21420"/>
                <wp:lineTo x="21498" y="21420"/>
                <wp:lineTo x="21498"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4571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293D0F">
        <w:t>BONUS SECTION:</w:t>
      </w:r>
      <w:r w:rsidR="008B6AD4">
        <w:t xml:space="preserve">  Work </w:t>
      </w:r>
      <w:r w:rsidR="00E66C88">
        <w:t>up to 15 points' worth</w:t>
      </w:r>
      <w:r w:rsidR="008B6AD4">
        <w:t>.</w:t>
      </w:r>
    </w:p>
    <w:p w:rsidR="00293D0F" w:rsidRDefault="008B6AD4" w:rsidP="00BA6991">
      <w:pPr>
        <w:pStyle w:val="ListParagraph"/>
        <w:numPr>
          <w:ilvl w:val="0"/>
          <w:numId w:val="3"/>
        </w:numPr>
      </w:pPr>
      <w:r>
        <w:t>(</w:t>
      </w:r>
      <w:r w:rsidR="0082395A">
        <w:t>10</w:t>
      </w:r>
      <w:r>
        <w:t xml:space="preserve"> pts)  </w:t>
      </w:r>
      <w:r w:rsidR="007816AD">
        <w:t xml:space="preserve">Prove that </w:t>
      </w:r>
      <w:r w:rsidR="00206221" w:rsidRPr="007816AD">
        <w:rPr>
          <w:position w:val="-20"/>
        </w:rPr>
        <w:object w:dxaOrig="1960" w:dyaOrig="480">
          <v:shape id="_x0000_i1040" type="#_x0000_t75" style="width:97.75pt;height:24pt" o:ole="">
            <v:imagedata r:id="rId37" o:title=""/>
          </v:shape>
          <o:OLEObject Type="Embed" ProgID="Equation.DSMT4" ShapeID="_x0000_i1040" DrawAspect="Content" ObjectID="_1632818816" r:id="rId38"/>
        </w:object>
      </w:r>
      <w:r w:rsidR="005974AC">
        <w:br/>
      </w:r>
    </w:p>
    <w:p w:rsidR="00910209" w:rsidRDefault="00E66C88" w:rsidP="00BA6991">
      <w:pPr>
        <w:pStyle w:val="ListParagraph"/>
        <w:numPr>
          <w:ilvl w:val="0"/>
          <w:numId w:val="3"/>
        </w:numPr>
      </w:pPr>
      <w:r>
        <w:t>Use the figure at the right:</w:t>
      </w:r>
    </w:p>
    <w:p w:rsidR="00E66C88" w:rsidRDefault="00E66C88" w:rsidP="00E66C88">
      <w:pPr>
        <w:pStyle w:val="ListParagraph"/>
        <w:numPr>
          <w:ilvl w:val="1"/>
          <w:numId w:val="3"/>
        </w:numPr>
      </w:pPr>
      <w:r>
        <w:t xml:space="preserve">(5 pts)  Show </w:t>
      </w:r>
      <w:r w:rsidRPr="00E66C88">
        <w:rPr>
          <w:position w:val="-10"/>
        </w:rPr>
        <w:object w:dxaOrig="1939" w:dyaOrig="320">
          <v:shape id="_x0000_i1041" type="#_x0000_t75" style="width:97.05pt;height:15.9pt" o:ole="">
            <v:imagedata r:id="rId39" o:title=""/>
          </v:shape>
          <o:OLEObject Type="Embed" ProgID="Equation.3" ShapeID="_x0000_i1041" DrawAspect="Content" ObjectID="_1632818817" r:id="rId40"/>
        </w:object>
      </w:r>
      <w:r>
        <w:t>.</w:t>
      </w:r>
    </w:p>
    <w:p w:rsidR="00E66C88" w:rsidRDefault="00E66C88" w:rsidP="00E66C88">
      <w:pPr>
        <w:pStyle w:val="ListParagraph"/>
        <w:numPr>
          <w:ilvl w:val="1"/>
          <w:numId w:val="3"/>
        </w:numPr>
      </w:pPr>
      <w:r>
        <w:t>(5 pts)  Is the ta</w:t>
      </w:r>
      <w:r w:rsidR="0082395A">
        <w:t xml:space="preserve">ngent line an over- or </w:t>
      </w:r>
      <w:r>
        <w:t>under-estimate?</w:t>
      </w:r>
      <w:r w:rsidR="0082395A">
        <w:t xml:space="preserve">  Why?</w:t>
      </w:r>
      <w:r w:rsidR="005974AC">
        <w:br/>
      </w:r>
    </w:p>
    <w:p w:rsidR="00E66C88" w:rsidRDefault="007E131E" w:rsidP="00BA6991">
      <w:pPr>
        <w:pStyle w:val="ListParagraph"/>
        <w:numPr>
          <w:ilvl w:val="0"/>
          <w:numId w:val="3"/>
        </w:numPr>
      </w:pPr>
      <w:r>
        <w:rPr>
          <w:noProof/>
        </w:rPr>
        <w:drawing>
          <wp:anchor distT="0" distB="0" distL="114300" distR="114300" simplePos="0" relativeHeight="251657216" behindDoc="1" locked="0" layoutInCell="1" allowOverlap="1">
            <wp:simplePos x="0" y="0"/>
            <wp:positionH relativeFrom="margin">
              <wp:posOffset>3044825</wp:posOffset>
            </wp:positionH>
            <wp:positionV relativeFrom="paragraph">
              <wp:posOffset>514350</wp:posOffset>
            </wp:positionV>
            <wp:extent cx="920750" cy="1346200"/>
            <wp:effectExtent l="0" t="0" r="0" b="6350"/>
            <wp:wrapTight wrapText="bothSides">
              <wp:wrapPolygon edited="0">
                <wp:start x="0" y="0"/>
                <wp:lineTo x="0" y="21396"/>
                <wp:lineTo x="21004" y="21396"/>
                <wp:lineTo x="2100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92075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2395A">
        <w:t xml:space="preserve">(5 pts)  Sketch the graph of </w:t>
      </w:r>
      <w:r w:rsidR="00660C6C" w:rsidRPr="0082395A">
        <w:rPr>
          <w:position w:val="-24"/>
        </w:rPr>
        <w:object w:dxaOrig="2299" w:dyaOrig="660">
          <v:shape id="_x0000_i1042" type="#_x0000_t75" style="width:114.7pt;height:32.8pt" o:ole="">
            <v:imagedata r:id="rId42" o:title=""/>
          </v:shape>
          <o:OLEObject Type="Embed" ProgID="Equation.DSMT4" ShapeID="_x0000_i1042" DrawAspect="Content" ObjectID="_1632818818" r:id="rId43"/>
        </w:object>
      </w:r>
      <w:r w:rsidR="00660C6C">
        <w:t xml:space="preserve">.  Show all intercepts </w:t>
      </w:r>
      <w:r w:rsidR="0082395A">
        <w:t>and asymptotes.</w:t>
      </w:r>
    </w:p>
    <w:p w:rsidR="00FD0F18" w:rsidRDefault="00FD0F18" w:rsidP="0082395A">
      <w:pPr>
        <w:ind w:left="360"/>
        <w:rPr>
          <w:noProof/>
        </w:rPr>
      </w:pPr>
    </w:p>
    <w:p w:rsidR="00FD0F18" w:rsidRDefault="00FD0F18" w:rsidP="0082395A">
      <w:pPr>
        <w:ind w:left="360"/>
      </w:pPr>
    </w:p>
    <w:p w:rsidR="00FD0F18" w:rsidRDefault="00FD0F18" w:rsidP="0082395A">
      <w:pPr>
        <w:ind w:left="360"/>
      </w:pPr>
    </w:p>
    <w:p w:rsidR="00EE59A7" w:rsidRDefault="00EE59A7" w:rsidP="00EE59A7">
      <w:bookmarkStart w:id="0" w:name="_GoBack"/>
      <w:bookmarkEnd w:id="0"/>
      <w:r>
        <w:t>Graph for #2:</w:t>
      </w:r>
    </w:p>
    <w:p w:rsidR="00660C6C" w:rsidRDefault="00EE59A7" w:rsidP="0082395A">
      <w:pPr>
        <w:ind w:left="360"/>
      </w:pPr>
      <w:r w:rsidRPr="00DC529E">
        <w:rPr>
          <w:noProof/>
        </w:rPr>
        <w:drawing>
          <wp:anchor distT="0" distB="0" distL="114300" distR="114300" simplePos="0" relativeHeight="251667456" behindDoc="1" locked="0" layoutInCell="1" allowOverlap="1" wp14:anchorId="59955FAC" wp14:editId="52843D66">
            <wp:simplePos x="0" y="0"/>
            <wp:positionH relativeFrom="margin">
              <wp:align>left</wp:align>
            </wp:positionH>
            <wp:positionV relativeFrom="paragraph">
              <wp:posOffset>46355</wp:posOffset>
            </wp:positionV>
            <wp:extent cx="4211320" cy="4078605"/>
            <wp:effectExtent l="0" t="0" r="0" b="0"/>
            <wp:wrapTight wrapText="bothSides">
              <wp:wrapPolygon edited="0">
                <wp:start x="0" y="0"/>
                <wp:lineTo x="0" y="21489"/>
                <wp:lineTo x="21496" y="21489"/>
                <wp:lineTo x="2149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1320" cy="4078605"/>
                    </a:xfrm>
                    <a:prstGeom prst="rect">
                      <a:avLst/>
                    </a:prstGeom>
                  </pic:spPr>
                </pic:pic>
              </a:graphicData>
            </a:graphic>
            <wp14:sizeRelH relativeFrom="page">
              <wp14:pctWidth>0</wp14:pctWidth>
            </wp14:sizeRelH>
            <wp14:sizeRelV relativeFrom="page">
              <wp14:pctHeight>0</wp14:pctHeight>
            </wp14:sizeRelV>
          </wp:anchor>
        </w:drawing>
      </w:r>
    </w:p>
    <w:p w:rsidR="00660C6C" w:rsidRDefault="00660C6C" w:rsidP="0082395A">
      <w:pPr>
        <w:ind w:left="360"/>
      </w:pPr>
    </w:p>
    <w:p w:rsidR="00660C6C" w:rsidRDefault="00660C6C"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EE59A7" w:rsidP="0082395A">
      <w:pPr>
        <w:ind w:left="360"/>
      </w:pPr>
    </w:p>
    <w:p w:rsidR="00EE59A7" w:rsidRDefault="008603B0" w:rsidP="00EE59A7">
      <w:r>
        <w:tab/>
      </w:r>
    </w:p>
    <w:sectPr w:rsidR="00EE59A7" w:rsidSect="004B4923">
      <w:headerReference w:type="even" r:id="rId44"/>
      <w:headerReference w:type="default" r:id="rId45"/>
      <w:footerReference w:type="even" r:id="rId46"/>
      <w:footerReference w:type="default" r:id="rId47"/>
      <w:headerReference w:type="first" r:id="rId48"/>
      <w:footerReference w:type="first" r:id="rId49"/>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7AF6" w:rsidRDefault="00557AF6" w:rsidP="004B4923">
      <w:pPr>
        <w:spacing w:after="0" w:line="240" w:lineRule="auto"/>
      </w:pPr>
      <w:r>
        <w:separator/>
      </w:r>
    </w:p>
  </w:endnote>
  <w:endnote w:type="continuationSeparator" w:id="0">
    <w:p w:rsidR="00557AF6" w:rsidRDefault="00557AF6" w:rsidP="004B49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EE9" w:rsidRDefault="007B6EE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EE9" w:rsidRDefault="007B6EE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EE9" w:rsidRDefault="007B6E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7AF6" w:rsidRDefault="00557AF6" w:rsidP="004B4923">
      <w:pPr>
        <w:spacing w:after="0" w:line="240" w:lineRule="auto"/>
      </w:pPr>
      <w:r>
        <w:separator/>
      </w:r>
    </w:p>
  </w:footnote>
  <w:footnote w:type="continuationSeparator" w:id="0">
    <w:p w:rsidR="00557AF6" w:rsidRDefault="00557AF6" w:rsidP="004B492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6EE9" w:rsidRDefault="007B6EE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4923" w:rsidRDefault="004E51AF">
    <w:pPr>
      <w:pStyle w:val="Header"/>
    </w:pPr>
    <w:r>
      <w:t xml:space="preserve">MAT </w:t>
    </w:r>
    <w:r w:rsidR="00910209">
      <w:t>201</w:t>
    </w:r>
    <w:r>
      <w:tab/>
      <w:t xml:space="preserve">Test </w:t>
    </w:r>
    <w:r w:rsidR="00476396">
      <w:t>2</w:t>
    </w:r>
    <w:r>
      <w:t xml:space="preserve">,  </w:t>
    </w:r>
    <w:r w:rsidR="00A86454">
      <w:t>Fall</w:t>
    </w:r>
    <w:r>
      <w:t xml:space="preserve">, </w:t>
    </w:r>
    <w:r w:rsidR="007B6EE9">
      <w:t>2019</w:t>
    </w:r>
    <w:r w:rsidR="004B4923">
      <w:tab/>
    </w:r>
    <w:r w:rsidR="00F965BD">
      <w:tab/>
      <w:t xml:space="preserve">Page </w:t>
    </w:r>
    <w:r w:rsidR="00F965BD">
      <w:fldChar w:fldCharType="begin"/>
    </w:r>
    <w:r w:rsidR="00F965BD">
      <w:instrText xml:space="preserve"> PAGE   \* MERGEFORMAT </w:instrText>
    </w:r>
    <w:r w:rsidR="00F965BD">
      <w:fldChar w:fldCharType="separate"/>
    </w:r>
    <w:r w:rsidR="007E131E">
      <w:rPr>
        <w:noProof/>
      </w:rPr>
      <w:t>2</w:t>
    </w:r>
    <w:r w:rsidR="00F965BD">
      <w:rPr>
        <w:noProof/>
      </w:rPr>
      <w:fldChar w:fldCharType="end"/>
    </w:r>
  </w:p>
  <w:p w:rsidR="004B4923" w:rsidRDefault="004B492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4923" w:rsidRDefault="00910209" w:rsidP="004B4923">
    <w:pPr>
      <w:pStyle w:val="Header"/>
    </w:pPr>
    <w:r>
      <w:t>MAT 201</w:t>
    </w:r>
    <w:r>
      <w:tab/>
      <w:t>Test 2</w:t>
    </w:r>
    <w:r w:rsidR="004B4923">
      <w:t xml:space="preserve">,  </w:t>
    </w:r>
    <w:r w:rsidR="00191289">
      <w:t>Fall</w:t>
    </w:r>
    <w:r w:rsidR="00033896">
      <w:t xml:space="preserve">, </w:t>
    </w:r>
    <w:r w:rsidR="008242EC">
      <w:t>2019</w:t>
    </w:r>
    <w:r w:rsidR="004B4923">
      <w:tab/>
      <w:t>Name_____________________</w:t>
    </w:r>
  </w:p>
  <w:p w:rsidR="004B4923" w:rsidRDefault="00910209" w:rsidP="004B4923">
    <w:pPr>
      <w:pStyle w:val="Header"/>
    </w:pPr>
    <w:r>
      <w:t>100 Points</w:t>
    </w:r>
    <w:r>
      <w:tab/>
      <w:t>Covers Chapter 2</w:t>
    </w:r>
  </w:p>
  <w:p w:rsidR="004B4923" w:rsidRDefault="004B492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E02374"/>
    <w:multiLevelType w:val="hybridMultilevel"/>
    <w:tmpl w:val="A1747D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62157B5"/>
    <w:multiLevelType w:val="hybridMultilevel"/>
    <w:tmpl w:val="0AF478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2FD5C70"/>
    <w:multiLevelType w:val="hybridMultilevel"/>
    <w:tmpl w:val="A1747D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4923"/>
    <w:rsid w:val="00010289"/>
    <w:rsid w:val="000255C7"/>
    <w:rsid w:val="00033896"/>
    <w:rsid w:val="000F46BB"/>
    <w:rsid w:val="00103BDB"/>
    <w:rsid w:val="001260C5"/>
    <w:rsid w:val="001357B5"/>
    <w:rsid w:val="00151384"/>
    <w:rsid w:val="00157B84"/>
    <w:rsid w:val="0018011D"/>
    <w:rsid w:val="00185C0C"/>
    <w:rsid w:val="00191289"/>
    <w:rsid w:val="00205B79"/>
    <w:rsid w:val="00206221"/>
    <w:rsid w:val="002142BC"/>
    <w:rsid w:val="002256B5"/>
    <w:rsid w:val="00255E3C"/>
    <w:rsid w:val="002609C6"/>
    <w:rsid w:val="00286447"/>
    <w:rsid w:val="00293D0F"/>
    <w:rsid w:val="002B4D24"/>
    <w:rsid w:val="002F1CFA"/>
    <w:rsid w:val="002F5197"/>
    <w:rsid w:val="00301776"/>
    <w:rsid w:val="00303822"/>
    <w:rsid w:val="00365DF8"/>
    <w:rsid w:val="003B41FB"/>
    <w:rsid w:val="00425796"/>
    <w:rsid w:val="00476396"/>
    <w:rsid w:val="00492910"/>
    <w:rsid w:val="004A140E"/>
    <w:rsid w:val="004B36B2"/>
    <w:rsid w:val="004B4923"/>
    <w:rsid w:val="004E51AF"/>
    <w:rsid w:val="00510844"/>
    <w:rsid w:val="00557AF6"/>
    <w:rsid w:val="00571034"/>
    <w:rsid w:val="005974AC"/>
    <w:rsid w:val="00614C07"/>
    <w:rsid w:val="00660C6C"/>
    <w:rsid w:val="006665D4"/>
    <w:rsid w:val="006873C0"/>
    <w:rsid w:val="006A6918"/>
    <w:rsid w:val="00742F63"/>
    <w:rsid w:val="007816AD"/>
    <w:rsid w:val="007B6EE9"/>
    <w:rsid w:val="007E1102"/>
    <w:rsid w:val="007E131E"/>
    <w:rsid w:val="008004DE"/>
    <w:rsid w:val="0082395A"/>
    <w:rsid w:val="008242EC"/>
    <w:rsid w:val="00846ABA"/>
    <w:rsid w:val="008603B0"/>
    <w:rsid w:val="008B6AD4"/>
    <w:rsid w:val="008F66B0"/>
    <w:rsid w:val="00910209"/>
    <w:rsid w:val="009A66AA"/>
    <w:rsid w:val="009B29DF"/>
    <w:rsid w:val="009C6C44"/>
    <w:rsid w:val="00A20854"/>
    <w:rsid w:val="00A33143"/>
    <w:rsid w:val="00A37790"/>
    <w:rsid w:val="00A40AC1"/>
    <w:rsid w:val="00A71714"/>
    <w:rsid w:val="00A86454"/>
    <w:rsid w:val="00AD1167"/>
    <w:rsid w:val="00B40A5B"/>
    <w:rsid w:val="00B43A9B"/>
    <w:rsid w:val="00BA6991"/>
    <w:rsid w:val="00BD6B22"/>
    <w:rsid w:val="00C106FF"/>
    <w:rsid w:val="00CB05B9"/>
    <w:rsid w:val="00D12BFE"/>
    <w:rsid w:val="00D62C9B"/>
    <w:rsid w:val="00D92B92"/>
    <w:rsid w:val="00DC3CF2"/>
    <w:rsid w:val="00DC529E"/>
    <w:rsid w:val="00DC5C6E"/>
    <w:rsid w:val="00DF36D2"/>
    <w:rsid w:val="00E5485C"/>
    <w:rsid w:val="00E66C88"/>
    <w:rsid w:val="00EC0286"/>
    <w:rsid w:val="00EE59A7"/>
    <w:rsid w:val="00EF01B3"/>
    <w:rsid w:val="00F277A0"/>
    <w:rsid w:val="00F34DA3"/>
    <w:rsid w:val="00F47098"/>
    <w:rsid w:val="00F55178"/>
    <w:rsid w:val="00F93465"/>
    <w:rsid w:val="00F965BD"/>
    <w:rsid w:val="00FD0F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8C7AF5"/>
  <w15:chartTrackingRefBased/>
  <w15:docId w15:val="{9F24627F-648C-448C-A5A3-852B2FB68B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49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4923"/>
  </w:style>
  <w:style w:type="paragraph" w:styleId="Footer">
    <w:name w:val="footer"/>
    <w:basedOn w:val="Normal"/>
    <w:link w:val="FooterChar"/>
    <w:uiPriority w:val="99"/>
    <w:unhideWhenUsed/>
    <w:rsid w:val="004B49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4923"/>
  </w:style>
  <w:style w:type="paragraph" w:styleId="ListParagraph">
    <w:name w:val="List Paragraph"/>
    <w:basedOn w:val="Normal"/>
    <w:uiPriority w:val="34"/>
    <w:qFormat/>
    <w:rsid w:val="004B4923"/>
    <w:pPr>
      <w:ind w:left="720"/>
      <w:contextualSpacing/>
    </w:pPr>
  </w:style>
  <w:style w:type="paragraph" w:styleId="BalloonText">
    <w:name w:val="Balloon Text"/>
    <w:basedOn w:val="Normal"/>
    <w:link w:val="BalloonTextChar"/>
    <w:uiPriority w:val="99"/>
    <w:semiHidden/>
    <w:unhideWhenUsed/>
    <w:rsid w:val="00742F6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2F63"/>
    <w:rPr>
      <w:rFonts w:ascii="Segoe UI" w:hAnsi="Segoe UI" w:cs="Segoe UI"/>
      <w:sz w:val="18"/>
      <w:szCs w:val="18"/>
    </w:rPr>
  </w:style>
  <w:style w:type="character" w:customStyle="1" w:styleId="MapleInput">
    <w:name w:val="Maple Input"/>
    <w:uiPriority w:val="99"/>
    <w:rsid w:val="000255C7"/>
    <w:rPr>
      <w:rFonts w:ascii="Courier New" w:hAnsi="Courier New" w:cs="Courier New"/>
      <w:b/>
      <w:bCs/>
      <w:color w:val="78000E"/>
    </w:rPr>
  </w:style>
  <w:style w:type="character" w:customStyle="1" w:styleId="2DOutput">
    <w:name w:val="2D Output"/>
    <w:uiPriority w:val="99"/>
    <w:rsid w:val="000255C7"/>
    <w:rPr>
      <w:color w:val="0000FF"/>
    </w:rPr>
  </w:style>
  <w:style w:type="paragraph" w:customStyle="1" w:styleId="MapleOutput1">
    <w:name w:val="Maple Output1"/>
    <w:uiPriority w:val="99"/>
    <w:rsid w:val="000255C7"/>
    <w:pPr>
      <w:autoSpaceDE w:val="0"/>
      <w:autoSpaceDN w:val="0"/>
      <w:adjustRightInd w:val="0"/>
      <w:spacing w:after="0" w:line="312" w:lineRule="auto"/>
      <w:jc w:val="center"/>
    </w:pPr>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7204022">
      <w:bodyDiv w:val="1"/>
      <w:marLeft w:val="0"/>
      <w:marRight w:val="0"/>
      <w:marTop w:val="0"/>
      <w:marBottom w:val="0"/>
      <w:divBdr>
        <w:top w:val="none" w:sz="0" w:space="0" w:color="auto"/>
        <w:left w:val="none" w:sz="0" w:space="0" w:color="auto"/>
        <w:bottom w:val="none" w:sz="0" w:space="0" w:color="auto"/>
        <w:right w:val="none" w:sz="0" w:space="0" w:color="auto"/>
      </w:divBdr>
      <w:divsChild>
        <w:div w:id="949438479">
          <w:marLeft w:val="0"/>
          <w:marRight w:val="0"/>
          <w:marTop w:val="0"/>
          <w:marBottom w:val="0"/>
          <w:divBdr>
            <w:top w:val="none" w:sz="0" w:space="0" w:color="auto"/>
            <w:left w:val="none" w:sz="0" w:space="0" w:color="auto"/>
            <w:bottom w:val="none" w:sz="0" w:space="0" w:color="auto"/>
            <w:right w:val="none" w:sz="0" w:space="0" w:color="auto"/>
          </w:divBdr>
        </w:div>
        <w:div w:id="323821055">
          <w:marLeft w:val="0"/>
          <w:marRight w:val="0"/>
          <w:marTop w:val="0"/>
          <w:marBottom w:val="0"/>
          <w:divBdr>
            <w:top w:val="none" w:sz="0" w:space="0" w:color="auto"/>
            <w:left w:val="none" w:sz="0" w:space="0" w:color="auto"/>
            <w:bottom w:val="none" w:sz="0" w:space="0" w:color="auto"/>
            <w:right w:val="none" w:sz="0" w:space="0" w:color="auto"/>
          </w:divBdr>
        </w:div>
        <w:div w:id="1391727530">
          <w:marLeft w:val="0"/>
          <w:marRight w:val="0"/>
          <w:marTop w:val="0"/>
          <w:marBottom w:val="0"/>
          <w:divBdr>
            <w:top w:val="none" w:sz="0" w:space="0" w:color="auto"/>
            <w:left w:val="none" w:sz="0" w:space="0" w:color="auto"/>
            <w:bottom w:val="none" w:sz="0" w:space="0" w:color="auto"/>
            <w:right w:val="none" w:sz="0" w:space="0" w:color="auto"/>
          </w:divBdr>
        </w:div>
        <w:div w:id="2067491929">
          <w:marLeft w:val="0"/>
          <w:marRight w:val="0"/>
          <w:marTop w:val="0"/>
          <w:marBottom w:val="0"/>
          <w:divBdr>
            <w:top w:val="none" w:sz="0" w:space="0" w:color="auto"/>
            <w:left w:val="none" w:sz="0" w:space="0" w:color="auto"/>
            <w:bottom w:val="none" w:sz="0" w:space="0" w:color="auto"/>
            <w:right w:val="none" w:sz="0" w:space="0" w:color="auto"/>
          </w:divBdr>
        </w:div>
        <w:div w:id="1206679384">
          <w:marLeft w:val="0"/>
          <w:marRight w:val="0"/>
          <w:marTop w:val="0"/>
          <w:marBottom w:val="0"/>
          <w:divBdr>
            <w:top w:val="none" w:sz="0" w:space="0" w:color="auto"/>
            <w:left w:val="none" w:sz="0" w:space="0" w:color="auto"/>
            <w:bottom w:val="none" w:sz="0" w:space="0" w:color="auto"/>
            <w:right w:val="none" w:sz="0" w:space="0" w:color="auto"/>
          </w:divBdr>
        </w:div>
        <w:div w:id="346369487">
          <w:marLeft w:val="0"/>
          <w:marRight w:val="0"/>
          <w:marTop w:val="0"/>
          <w:marBottom w:val="0"/>
          <w:divBdr>
            <w:top w:val="none" w:sz="0" w:space="0" w:color="auto"/>
            <w:left w:val="none" w:sz="0" w:space="0" w:color="auto"/>
            <w:bottom w:val="none" w:sz="0" w:space="0" w:color="auto"/>
            <w:right w:val="none" w:sz="0" w:space="0" w:color="auto"/>
          </w:divBdr>
        </w:div>
        <w:div w:id="2147048066">
          <w:marLeft w:val="0"/>
          <w:marRight w:val="0"/>
          <w:marTop w:val="0"/>
          <w:marBottom w:val="0"/>
          <w:divBdr>
            <w:top w:val="none" w:sz="0" w:space="0" w:color="auto"/>
            <w:left w:val="none" w:sz="0" w:space="0" w:color="auto"/>
            <w:bottom w:val="none" w:sz="0" w:space="0" w:color="auto"/>
            <w:right w:val="none" w:sz="0" w:space="0" w:color="auto"/>
          </w:divBdr>
        </w:div>
        <w:div w:id="11357575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png"/><Relationship Id="rId49"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9</TotalTime>
  <Pages>2</Pages>
  <Words>340</Words>
  <Characters>1944</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Aims Community College</Company>
  <LinksUpToDate>false</LinksUpToDate>
  <CharactersWithSpaces>2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lls, Harry S.</dc:creator>
  <cp:keywords/>
  <dc:description/>
  <cp:lastModifiedBy>Mills, Harry S.</cp:lastModifiedBy>
  <cp:revision>9</cp:revision>
  <cp:lastPrinted>2019-10-11T15:46:00Z</cp:lastPrinted>
  <dcterms:created xsi:type="dcterms:W3CDTF">2019-10-06T19:17:00Z</dcterms:created>
  <dcterms:modified xsi:type="dcterms:W3CDTF">2019-10-17T18:00:00Z</dcterms:modified>
</cp:coreProperties>
</file>